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75AB" w:rsidRDefault="00617AD3">
      <w:r>
        <w:t>Scheda di lavoro insegnanti su Archimede</w:t>
      </w:r>
    </w:p>
    <w:p w:rsidR="00617AD3" w:rsidRDefault="00617AD3"/>
    <w:p w:rsidR="00617AD3" w:rsidRDefault="00617AD3">
      <w:r>
        <w:t>Realizzate l’esperimento in piccolo gruppo seguendo le indicazioni della scheda di lavoro (si suggerisce di utilizzare solo la molla, del sensore si discuterà in seguito). Si ricordi che:</w:t>
      </w:r>
    </w:p>
    <w:p w:rsidR="00617AD3" w:rsidRDefault="00240FDF">
      <w:r w:rsidRPr="00AB0BCD">
        <w:rPr>
          <w:position w:val="-16"/>
        </w:rPr>
        <w:object w:dxaOrig="2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1.75pt" o:ole="">
            <v:imagedata r:id="rId6" o:title=""/>
          </v:shape>
          <o:OLEObject Type="Embed" ProgID="Equation.DSMT4" ShapeID="_x0000_i1025" DrawAspect="Content" ObjectID="_1624793295" r:id="rId7"/>
        </w:object>
      </w:r>
      <w:r w:rsidR="003501C9">
        <w:t xml:space="preserve"> </w:t>
      </w:r>
      <w:r w:rsidR="00AB0BCD">
        <w:t>dove:</w:t>
      </w:r>
    </w:p>
    <w:p w:rsidR="00AB0BCD" w:rsidRDefault="00AB0BCD">
      <w:r>
        <w:t>____________________________________________________________________________________</w:t>
      </w:r>
    </w:p>
    <w:p w:rsidR="00AB0BCD" w:rsidRDefault="00AB0BCD" w:rsidP="00AB0BCD"/>
    <w:p w:rsidR="00AB0BCD" w:rsidRDefault="00AB0BCD" w:rsidP="00AB0BCD">
      <w:r>
        <w:t>____________________________________________________________________________________</w:t>
      </w:r>
    </w:p>
    <w:p w:rsidR="00617AD3" w:rsidRDefault="00617AD3"/>
    <w:p w:rsidR="00AB0BCD" w:rsidRDefault="00AB0BCD" w:rsidP="00AB0BCD">
      <w:r>
        <w:t>____________________________________________________________________________________</w:t>
      </w:r>
    </w:p>
    <w:p w:rsidR="00240FDF" w:rsidRDefault="00240FDF" w:rsidP="00240FDF">
      <w:r w:rsidRPr="00AB0BCD">
        <w:rPr>
          <w:position w:val="-16"/>
        </w:rPr>
        <w:object w:dxaOrig="4200" w:dyaOrig="440">
          <v:shape id="_x0000_i1026" type="#_x0000_t75" style="width:210pt;height:21.75pt" o:ole="">
            <v:imagedata r:id="rId8" o:title=""/>
          </v:shape>
          <o:OLEObject Type="Embed" ProgID="Equation.DSMT4" ShapeID="_x0000_i1026" DrawAspect="Content" ObjectID="_1624793296" r:id="rId9"/>
        </w:object>
      </w:r>
      <w:r w:rsidRPr="00240FDF">
        <w:t xml:space="preserve"> </w:t>
      </w:r>
      <w:r>
        <w:t>dove:</w:t>
      </w:r>
    </w:p>
    <w:p w:rsidR="00240FDF" w:rsidRDefault="00240FDF" w:rsidP="00240FDF">
      <w:r>
        <w:t>____________________________________________________________________________________</w:t>
      </w:r>
    </w:p>
    <w:p w:rsidR="00240FDF" w:rsidRDefault="00240FDF" w:rsidP="00240FDF"/>
    <w:p w:rsidR="00240FDF" w:rsidRDefault="00240FDF" w:rsidP="00240FDF">
      <w:r>
        <w:t>____________________________________________________________________________________</w:t>
      </w:r>
    </w:p>
    <w:p w:rsidR="00240FDF" w:rsidRDefault="00240FDF" w:rsidP="00240FDF"/>
    <w:p w:rsidR="00240FDF" w:rsidRDefault="00240FDF" w:rsidP="00240FDF">
      <w:r>
        <w:t>____________________________________________________________________________________</w:t>
      </w:r>
    </w:p>
    <w:p w:rsidR="00AB0BCD" w:rsidRDefault="00AB0BCD"/>
    <w:p w:rsidR="00F20A53" w:rsidRDefault="00F20A53">
      <w:r>
        <w:t>Nel metodo proposto quale ruolo ha la pendenza della retta? Spiegare brevemente</w:t>
      </w:r>
    </w:p>
    <w:p w:rsidR="00F20A53" w:rsidRDefault="00F20A53" w:rsidP="00F20A53">
      <w:r>
        <w:t>____________________________________________________________________________________</w:t>
      </w:r>
    </w:p>
    <w:p w:rsidR="00F20A53" w:rsidRDefault="00F20A53" w:rsidP="00F20A53"/>
    <w:p w:rsidR="00F20A53" w:rsidRDefault="00F20A53" w:rsidP="00F20A53">
      <w:r>
        <w:t>____________________________________________________________________________________</w:t>
      </w:r>
    </w:p>
    <w:p w:rsidR="00F20A53" w:rsidRDefault="00F20A53" w:rsidP="00F20A53"/>
    <w:p w:rsidR="00F20A53" w:rsidRDefault="00F20A53" w:rsidP="00F20A53">
      <w:r>
        <w:t>____________________________________________________________________________________</w:t>
      </w:r>
    </w:p>
    <w:p w:rsidR="00F20A53" w:rsidRDefault="00F20A53"/>
    <w:p w:rsidR="00F20A53" w:rsidRDefault="00F20A53"/>
    <w:p w:rsidR="00617AD3" w:rsidRDefault="00617AD3">
      <w:r>
        <w:t>Confrontate il metodo con quello usualmente</w:t>
      </w:r>
      <w:r w:rsidR="00D3090D" w:rsidRPr="00D3090D">
        <w:t xml:space="preserve"> </w:t>
      </w:r>
      <w:r w:rsidR="00D3090D">
        <w:t>proposto</w:t>
      </w:r>
      <w:r w:rsidR="00DE72B0">
        <w:t xml:space="preserve">. Quali i vantaggi didattici? Quali </w:t>
      </w:r>
      <w:r w:rsidR="00BB7A39">
        <w:t>le differenze?</w:t>
      </w:r>
    </w:p>
    <w:p w:rsidR="00BB7A39" w:rsidRDefault="00BB7A39" w:rsidP="00BB7A39">
      <w:r>
        <w:t>____________________________________________________________________________________</w:t>
      </w:r>
    </w:p>
    <w:p w:rsidR="00BB7A39" w:rsidRDefault="00BB7A39" w:rsidP="00BB7A39"/>
    <w:p w:rsidR="00BB7A39" w:rsidRDefault="00BB7A39" w:rsidP="00BB7A39">
      <w:r>
        <w:t>____________________________________________________________________________________</w:t>
      </w:r>
    </w:p>
    <w:p w:rsidR="00BB7A39" w:rsidRDefault="00BB7A39" w:rsidP="00BB7A39"/>
    <w:p w:rsidR="00BB7A39" w:rsidRDefault="00BB7A39" w:rsidP="00BB7A39">
      <w:r>
        <w:t>____________________________________________________________________________________</w:t>
      </w:r>
    </w:p>
    <w:p w:rsidR="00617AD3" w:rsidRDefault="00617AD3"/>
    <w:p w:rsidR="00BB7A39" w:rsidRDefault="00BB7A39" w:rsidP="00BB7A39">
      <w:r>
        <w:t>Devi spiegare</w:t>
      </w:r>
      <w:r w:rsidR="00F20A53">
        <w:t xml:space="preserve"> adesso</w:t>
      </w:r>
      <w:r>
        <w:t xml:space="preserve"> che la spinta di Archimede dipende solo dal fluido e dal volume immerso PRIMA di fare la teoria. Quale </w:t>
      </w:r>
      <w:r w:rsidR="0088358A">
        <w:t xml:space="preserve">domande chiave </w:t>
      </w:r>
      <w:r>
        <w:t>utilizzeresti</w:t>
      </w:r>
      <w:r w:rsidR="0088358A">
        <w:t xml:space="preserve"> per una eventuale scheda di lavoro</w:t>
      </w:r>
      <w:r>
        <w:t>?</w:t>
      </w:r>
    </w:p>
    <w:p w:rsidR="00606D56" w:rsidRDefault="00606D56" w:rsidP="00606D56">
      <w:r>
        <w:t>____________________________________________________________________________________</w:t>
      </w:r>
    </w:p>
    <w:p w:rsidR="00606D56" w:rsidRDefault="00606D56" w:rsidP="00606D56"/>
    <w:p w:rsidR="00606D56" w:rsidRDefault="00606D56" w:rsidP="00606D56">
      <w:r>
        <w:t>____________________________________________________________________________________</w:t>
      </w:r>
    </w:p>
    <w:p w:rsidR="00606D56" w:rsidRDefault="00606D56" w:rsidP="00606D56"/>
    <w:p w:rsidR="00606D56" w:rsidRDefault="00606D56" w:rsidP="00606D56">
      <w:r>
        <w:t>____________________________________________________________________________________</w:t>
      </w:r>
    </w:p>
    <w:p w:rsidR="00F20A53" w:rsidRDefault="00F20A53" w:rsidP="007141BC"/>
    <w:p w:rsidR="007141BC" w:rsidRDefault="00F20A53" w:rsidP="007141BC">
      <w:r>
        <w:t>D</w:t>
      </w:r>
      <w:r w:rsidR="004F4861">
        <w:t xml:space="preserve">evi </w:t>
      </w:r>
      <w:r w:rsidR="00542D86">
        <w:t xml:space="preserve">infine </w:t>
      </w:r>
      <w:r w:rsidR="004F4861">
        <w:t>introdurre la densità dei materiali PRIMA di averla spiegata mediante l’esperimento proposto</w:t>
      </w:r>
      <w:r w:rsidR="0088358A">
        <w:t>. Quale domande chiave utilizzeresti per una eventuale scheda di lavoro</w:t>
      </w:r>
      <w:r w:rsidR="002403D3">
        <w:t>. Si ricordi che:</w:t>
      </w:r>
    </w:p>
    <w:p w:rsidR="00FA371D" w:rsidRDefault="002716A8" w:rsidP="00FA371D">
      <w:r w:rsidRPr="00FA371D">
        <w:rPr>
          <w:position w:val="-36"/>
        </w:rPr>
        <w:object w:dxaOrig="1579" w:dyaOrig="840">
          <v:shape id="_x0000_i1027" type="#_x0000_t75" style="width:78.75pt;height:42pt" o:ole="">
            <v:imagedata r:id="rId10" o:title=""/>
          </v:shape>
          <o:OLEObject Type="Embed" ProgID="Equation.DSMT4" ShapeID="_x0000_i1027" DrawAspect="Content" ObjectID="_1624793297" r:id="rId11"/>
        </w:object>
      </w:r>
    </w:p>
    <w:p w:rsidR="007141BC" w:rsidRDefault="007141BC" w:rsidP="007141BC">
      <w:bookmarkStart w:id="0" w:name="_GoBack"/>
      <w:bookmarkEnd w:id="0"/>
      <w:r>
        <w:t>____________________________________________________________________________________</w:t>
      </w:r>
    </w:p>
    <w:p w:rsidR="007141BC" w:rsidRDefault="007141BC" w:rsidP="007141BC"/>
    <w:p w:rsidR="007141BC" w:rsidRDefault="007141BC" w:rsidP="007141BC">
      <w:r>
        <w:t>____________________________________________________________________________________</w:t>
      </w:r>
    </w:p>
    <w:p w:rsidR="007141BC" w:rsidRDefault="007141BC" w:rsidP="007141BC"/>
    <w:p w:rsidR="007141BC" w:rsidRDefault="007141BC" w:rsidP="007141BC">
      <w:r>
        <w:t>____________________________________________________________________________________</w:t>
      </w:r>
    </w:p>
    <w:p w:rsidR="007141BC" w:rsidRDefault="007141BC" w:rsidP="007141BC"/>
    <w:p w:rsidR="002716A8" w:rsidRDefault="002716A8" w:rsidP="002716A8">
      <w:r>
        <w:t>____________________________________________________________________________________</w:t>
      </w:r>
    </w:p>
    <w:p w:rsidR="002716A8" w:rsidRDefault="002716A8" w:rsidP="002716A8"/>
    <w:p w:rsidR="002716A8" w:rsidRDefault="002716A8" w:rsidP="002716A8">
      <w:r>
        <w:t>____________________________________________________________________________________</w:t>
      </w:r>
    </w:p>
    <w:p w:rsidR="002716A8" w:rsidRDefault="002716A8" w:rsidP="002716A8"/>
    <w:p w:rsidR="002716A8" w:rsidRDefault="002716A8" w:rsidP="002716A8">
      <w:r>
        <w:t>____________________________________________________________________________________</w:t>
      </w:r>
    </w:p>
    <w:p w:rsidR="00606D56" w:rsidRDefault="00606D56" w:rsidP="00BB7A39"/>
    <w:p w:rsidR="002716A8" w:rsidRDefault="002716A8" w:rsidP="002716A8">
      <w:r>
        <w:t>Quali i vantaggi didattici</w:t>
      </w:r>
      <w:r w:rsidR="00FB058E">
        <w:t xml:space="preserve"> del metodo proposto</w:t>
      </w:r>
      <w:r>
        <w:t>? Quali le differenze?</w:t>
      </w:r>
    </w:p>
    <w:p w:rsidR="00542D86" w:rsidRDefault="00542D86" w:rsidP="00542D86"/>
    <w:p w:rsidR="00542D86" w:rsidRDefault="00542D86" w:rsidP="00542D86">
      <w:r>
        <w:t>____________________________________________________________________________________</w:t>
      </w:r>
    </w:p>
    <w:p w:rsidR="00542D86" w:rsidRDefault="00542D86" w:rsidP="00542D86"/>
    <w:p w:rsidR="00542D86" w:rsidRDefault="00542D86" w:rsidP="00542D86">
      <w:r>
        <w:t>____________________________________________________________________________________</w:t>
      </w:r>
    </w:p>
    <w:p w:rsidR="00542D86" w:rsidRDefault="00542D86" w:rsidP="00542D86"/>
    <w:p w:rsidR="002716A8" w:rsidRDefault="00542D86" w:rsidP="00BB7A39">
      <w:r>
        <w:t>____________________________________________________________________________________</w:t>
      </w:r>
    </w:p>
    <w:sectPr w:rsidR="002716A8" w:rsidSect="00A50F03">
      <w:headerReference w:type="default" r:id="rId12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3F82" w:rsidRDefault="00823F82" w:rsidP="00FD6433">
      <w:pPr>
        <w:spacing w:after="0" w:line="240" w:lineRule="auto"/>
      </w:pPr>
      <w:r>
        <w:separator/>
      </w:r>
    </w:p>
  </w:endnote>
  <w:endnote w:type="continuationSeparator" w:id="1">
    <w:p w:rsidR="00823F82" w:rsidRDefault="00823F82" w:rsidP="00FD64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3F82" w:rsidRDefault="00823F82" w:rsidP="00FD6433">
      <w:pPr>
        <w:spacing w:after="0" w:line="240" w:lineRule="auto"/>
      </w:pPr>
      <w:r>
        <w:separator/>
      </w:r>
    </w:p>
  </w:footnote>
  <w:footnote w:type="continuationSeparator" w:id="1">
    <w:p w:rsidR="00823F82" w:rsidRDefault="00823F82" w:rsidP="00FD64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6433" w:rsidRDefault="00FD6433">
    <w:pPr>
      <w:pStyle w:val="Intestazione"/>
    </w:pPr>
    <w:r>
      <w:t>SCUOLA ESTIVA PLS – LAB del 16-07-2019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17AD3"/>
    <w:rsid w:val="00043CAC"/>
    <w:rsid w:val="001222AE"/>
    <w:rsid w:val="002403D3"/>
    <w:rsid w:val="00240FDF"/>
    <w:rsid w:val="002716A8"/>
    <w:rsid w:val="003501C9"/>
    <w:rsid w:val="003A5A39"/>
    <w:rsid w:val="003C7509"/>
    <w:rsid w:val="003E20BC"/>
    <w:rsid w:val="004C6770"/>
    <w:rsid w:val="004F4861"/>
    <w:rsid w:val="00542D86"/>
    <w:rsid w:val="00606D56"/>
    <w:rsid w:val="00617AD3"/>
    <w:rsid w:val="007141BC"/>
    <w:rsid w:val="00761665"/>
    <w:rsid w:val="00785E30"/>
    <w:rsid w:val="00823F82"/>
    <w:rsid w:val="0088358A"/>
    <w:rsid w:val="008D7ACD"/>
    <w:rsid w:val="00A50F03"/>
    <w:rsid w:val="00AB0BCD"/>
    <w:rsid w:val="00BB7A39"/>
    <w:rsid w:val="00D04A71"/>
    <w:rsid w:val="00D3090D"/>
    <w:rsid w:val="00DA51A9"/>
    <w:rsid w:val="00DE72B0"/>
    <w:rsid w:val="00F20A53"/>
    <w:rsid w:val="00FA371D"/>
    <w:rsid w:val="00FB058E"/>
    <w:rsid w:val="00FB7333"/>
    <w:rsid w:val="00FD64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A50F03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semiHidden/>
    <w:unhideWhenUsed/>
    <w:rsid w:val="00FD6433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FD6433"/>
  </w:style>
  <w:style w:type="paragraph" w:styleId="Pidipagina">
    <w:name w:val="footer"/>
    <w:basedOn w:val="Normale"/>
    <w:link w:val="PidipaginaCarattere"/>
    <w:uiPriority w:val="99"/>
    <w:semiHidden/>
    <w:unhideWhenUsed/>
    <w:rsid w:val="00FD6433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FD643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450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ALO TESTA</dc:creator>
  <cp:keywords/>
  <dc:description/>
  <cp:lastModifiedBy>didfis</cp:lastModifiedBy>
  <cp:revision>29</cp:revision>
  <cp:lastPrinted>2019-07-16T09:10:00Z</cp:lastPrinted>
  <dcterms:created xsi:type="dcterms:W3CDTF">2019-07-15T20:43:00Z</dcterms:created>
  <dcterms:modified xsi:type="dcterms:W3CDTF">2019-07-16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